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138C" w:rsidRDefault="009D138C" w:rsidP="009D13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ндивидуальное домашнее задание</w:t>
      </w:r>
    </w:p>
    <w:p w:rsidR="009D138C" w:rsidRDefault="008750B2" w:rsidP="009D13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ТВ и МС для НТ</w:t>
      </w:r>
      <w:r w:rsidR="009D138C">
        <w:rPr>
          <w:b/>
          <w:sz w:val="28"/>
          <w:szCs w:val="28"/>
        </w:rPr>
        <w:t>-201</w:t>
      </w:r>
      <w:r w:rsidR="008B09B2">
        <w:rPr>
          <w:b/>
          <w:sz w:val="28"/>
          <w:szCs w:val="28"/>
        </w:rPr>
        <w:t xml:space="preserve"> и НТ 202</w:t>
      </w:r>
      <w:r w:rsidR="009D138C">
        <w:rPr>
          <w:b/>
          <w:sz w:val="28"/>
          <w:szCs w:val="28"/>
        </w:rPr>
        <w:t xml:space="preserve"> </w:t>
      </w:r>
      <w:r w:rsidR="009D138C" w:rsidRPr="00E741B0">
        <w:rPr>
          <w:b/>
          <w:sz w:val="28"/>
          <w:szCs w:val="28"/>
          <w:u w:val="single"/>
        </w:rPr>
        <w:t xml:space="preserve">№ </w:t>
      </w:r>
      <w:r w:rsidR="009D138C">
        <w:rPr>
          <w:b/>
          <w:sz w:val="28"/>
          <w:szCs w:val="28"/>
          <w:u w:val="single"/>
        </w:rPr>
        <w:t>2</w:t>
      </w:r>
    </w:p>
    <w:p w:rsidR="009D138C" w:rsidRDefault="009D138C" w:rsidP="004604B0">
      <w:pPr>
        <w:suppressAutoHyphens/>
        <w:jc w:val="both"/>
      </w:pPr>
    </w:p>
    <w:p w:rsidR="00813A7A" w:rsidRDefault="00813A7A" w:rsidP="004604B0">
      <w:pPr>
        <w:numPr>
          <w:ilvl w:val="0"/>
          <w:numId w:val="2"/>
        </w:numPr>
        <w:tabs>
          <w:tab w:val="clear" w:pos="720"/>
          <w:tab w:val="left" w:pos="567"/>
        </w:tabs>
        <w:suppressAutoHyphens/>
        <w:ind w:left="567" w:hanging="567"/>
        <w:jc w:val="both"/>
      </w:pPr>
      <w:r>
        <w:t xml:space="preserve">Вероятность правильной передачи символа по каналу связи равна </w:t>
      </w:r>
      <w:r>
        <w:rPr>
          <w:i/>
        </w:rPr>
        <w:t>р</w:t>
      </w:r>
      <w:r>
        <w:t xml:space="preserve">, причем известно, что каждый символ искажается независимо от остальных. Случайная величина </w:t>
      </w:r>
      <w:r>
        <w:rPr>
          <w:rFonts w:ascii="Symbol" w:hAnsi="Symbol"/>
        </w:rPr>
        <w:t></w:t>
      </w:r>
      <w:r>
        <w:rPr>
          <w:rFonts w:ascii="Symbol" w:hAnsi="Symbol"/>
          <w:lang w:val="en-US"/>
        </w:rPr>
        <w:t></w:t>
      </w:r>
      <w:r>
        <w:t>–</w:t>
      </w:r>
      <w:r w:rsidRPr="00D603E2">
        <w:t xml:space="preserve"> </w:t>
      </w:r>
      <w:r>
        <w:t xml:space="preserve">число правильно переданных символов в сообщении из </w:t>
      </w:r>
      <w:r>
        <w:rPr>
          <w:i/>
        </w:rPr>
        <w:t>п</w:t>
      </w:r>
      <w:r>
        <w:t xml:space="preserve"> символов. Найдите: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Ряд распределения случайной величины </w:t>
      </w:r>
      <w:r>
        <w:rPr>
          <w:rFonts w:ascii="Symbol" w:hAnsi="Symbol"/>
        </w:rPr>
        <w:t></w:t>
      </w:r>
      <w:r>
        <w:t>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Функцию распределения случайной величины </w:t>
      </w:r>
      <w:r>
        <w:rPr>
          <w:rFonts w:ascii="Symbol" w:hAnsi="Symbol"/>
        </w:rPr>
        <w:t></w:t>
      </w:r>
      <w:r>
        <w:t xml:space="preserve"> и постройте ее график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 xml:space="preserve">Вероятность попадания случайной величины </w:t>
      </w:r>
      <w:r>
        <w:rPr>
          <w:rFonts w:ascii="Symbol" w:hAnsi="Symbol"/>
        </w:rPr>
        <w:t></w:t>
      </w:r>
      <w:r>
        <w:t xml:space="preserve"> в интервал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]</m:t>
        </m:r>
      </m:oMath>
      <w:r>
        <w:t>.</w:t>
      </w:r>
    </w:p>
    <w:p w:rsidR="00813A7A" w:rsidRDefault="00813A7A" w:rsidP="004604B0">
      <w:pPr>
        <w:numPr>
          <w:ilvl w:val="0"/>
          <w:numId w:val="1"/>
        </w:numPr>
        <w:suppressAutoHyphens/>
        <w:ind w:left="1276"/>
        <w:jc w:val="both"/>
      </w:pPr>
      <w:r>
        <w:t>Найдите ряд распределения случайных величин</w:t>
      </w:r>
      <w:r w:rsidRPr="00D603E2">
        <w:t xml:space="preserve"> </w:t>
      </w:r>
      <m:oMath>
        <m:r>
          <w:rPr>
            <w:rFonts w:ascii="Cambria Math" w:hAnsi="Cambria Math"/>
          </w:rPr>
          <m:t>η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ξ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</w:p>
    <w:p w:rsidR="00813A7A" w:rsidRDefault="00813A7A" w:rsidP="004604B0">
      <w:pPr>
        <w:numPr>
          <w:ilvl w:val="0"/>
          <w:numId w:val="2"/>
        </w:numPr>
        <w:tabs>
          <w:tab w:val="clear" w:pos="720"/>
          <w:tab w:val="left" w:pos="567"/>
        </w:tabs>
        <w:suppressAutoHyphens/>
        <w:ind w:left="567" w:hanging="567"/>
        <w:jc w:val="both"/>
      </w:pPr>
      <w:r>
        <w:t xml:space="preserve">Непрерывная случайная величина </w:t>
      </w:r>
      <m:oMath>
        <m:r>
          <w:rPr>
            <w:rFonts w:ascii="Cambria Math" w:hAnsi="Cambria Math"/>
          </w:rPr>
          <m:t>ξ</m:t>
        </m:r>
      </m:oMath>
      <w:r>
        <w:t xml:space="preserve"> имеет плотность распределения </w:t>
      </w:r>
      <m:oMath>
        <m:r>
          <m:rPr>
            <m:sty m:val="p"/>
          </m:rPr>
          <w:rPr>
            <w:rFonts w:ascii="Cambria Math" w:hAnsi="Cambria Math"/>
          </w:rPr>
          <m:t>p(x)</m:t>
        </m:r>
      </m:oMath>
      <w:r>
        <w:t>. Найдите:</w:t>
      </w:r>
    </w:p>
    <w:p w:rsidR="00813A7A" w:rsidRPr="00D603E2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Константу </w:t>
      </w:r>
      <m:oMath>
        <m:r>
          <w:rPr>
            <w:rFonts w:ascii="Cambria Math" w:hAnsi="Cambria Math"/>
          </w:rPr>
          <m:t>A</m:t>
        </m:r>
      </m:oMath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Функцию распределения случайной величины </w:t>
      </w:r>
      <m:oMath>
        <m:r>
          <w:rPr>
            <w:rFonts w:ascii="Cambria Math" w:hAnsi="Cambria Math"/>
          </w:rPr>
          <m:t>ξ</m:t>
        </m:r>
      </m:oMath>
      <w:r>
        <w:t xml:space="preserve"> и постройте ее график.</w:t>
      </w:r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Вычислите функцию распределения и плотность распределения случайной величины </w:t>
      </w:r>
      <m:oMath>
        <m:r>
          <w:rPr>
            <w:rFonts w:ascii="Cambria Math" w:hAnsi="Cambria Math"/>
          </w:rPr>
          <m:t>η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ξ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c</m:t>
        </m:r>
      </m:oMath>
      <w:r>
        <w:t>.</w:t>
      </w:r>
    </w:p>
    <w:p w:rsidR="00813A7A" w:rsidRDefault="00813A7A" w:rsidP="004604B0">
      <w:pPr>
        <w:numPr>
          <w:ilvl w:val="1"/>
          <w:numId w:val="2"/>
        </w:numPr>
        <w:tabs>
          <w:tab w:val="clear" w:pos="1440"/>
          <w:tab w:val="left" w:pos="1276"/>
        </w:tabs>
        <w:suppressAutoHyphens/>
        <w:ind w:left="1276"/>
        <w:jc w:val="both"/>
      </w:pPr>
      <w:r>
        <w:t xml:space="preserve">Вычислите функцию распределения и плотность распределения случайной величины </w:t>
      </w:r>
      <m:oMath>
        <m:r>
          <w:rPr>
            <w:rFonts w:ascii="Cambria Math" w:hAnsi="Cambria Math"/>
          </w:rPr>
          <m:t>μ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ξ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c</m:t>
        </m:r>
      </m:oMath>
    </w:p>
    <w:p w:rsidR="00297D55" w:rsidRDefault="00297D55" w:rsidP="00297D55"/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25"/>
        <w:gridCol w:w="992"/>
        <w:gridCol w:w="849"/>
        <w:gridCol w:w="850"/>
        <w:gridCol w:w="854"/>
      </w:tblGrid>
      <w:tr w:rsidR="008B09B2" w:rsidTr="008B09B2">
        <w:trPr>
          <w:jc w:val="center"/>
        </w:trPr>
        <w:tc>
          <w:tcPr>
            <w:tcW w:w="3796" w:type="dxa"/>
            <w:gridSpan w:val="4"/>
          </w:tcPr>
          <w:p w:rsidR="008B09B2" w:rsidRDefault="008B09B2" w:rsidP="008B09B2">
            <w:pPr>
              <w:jc w:val="center"/>
            </w:pPr>
            <w:r w:rsidRPr="00227F7B">
              <w:rPr>
                <w:b/>
              </w:rPr>
              <w:t>Задача 1 (</w:t>
            </w:r>
            <w:r>
              <w:rPr>
                <w:b/>
              </w:rPr>
              <w:t>10</w:t>
            </w:r>
            <w:r w:rsidRPr="00227F7B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  <w:r w:rsidRPr="00227F7B">
              <w:rPr>
                <w:b/>
              </w:rPr>
              <w:t>)</w:t>
            </w:r>
          </w:p>
        </w:tc>
        <w:tc>
          <w:tcPr>
            <w:tcW w:w="3545" w:type="dxa"/>
            <w:gridSpan w:val="4"/>
          </w:tcPr>
          <w:p w:rsidR="008B09B2" w:rsidRDefault="008B09B2" w:rsidP="008B09B2">
            <w:pPr>
              <w:jc w:val="center"/>
            </w:pPr>
            <w:r w:rsidRPr="00D53216">
              <w:rPr>
                <w:b/>
              </w:rPr>
              <w:t>Задача 2 (</w:t>
            </w:r>
            <w:r>
              <w:rPr>
                <w:b/>
              </w:rPr>
              <w:t>10 баллов</w:t>
            </w:r>
            <w:r w:rsidRPr="00D53216">
              <w:rPr>
                <w:b/>
              </w:rPr>
              <w:t>)</w:t>
            </w:r>
          </w:p>
        </w:tc>
      </w:tr>
      <w:tr w:rsidR="008B09B2" w:rsidRPr="00780539" w:rsidTr="008B09B2">
        <w:trPr>
          <w:jc w:val="center"/>
        </w:trPr>
        <w:tc>
          <w:tcPr>
            <w:tcW w:w="957" w:type="dxa"/>
          </w:tcPr>
          <w:p w:rsidR="008B09B2" w:rsidRPr="00780539" w:rsidRDefault="008B09B2" w:rsidP="008750B2">
            <w:pPr>
              <w:jc w:val="center"/>
              <w:rPr>
                <w:b/>
              </w:rPr>
            </w:pPr>
            <w:r w:rsidRPr="00780539">
              <w:rPr>
                <w:b/>
              </w:rPr>
              <w:t xml:space="preserve">а) </w:t>
            </w:r>
            <w:r>
              <w:rPr>
                <w:b/>
              </w:rPr>
              <w:t>2</w:t>
            </w:r>
          </w:p>
        </w:tc>
        <w:tc>
          <w:tcPr>
            <w:tcW w:w="957" w:type="dxa"/>
          </w:tcPr>
          <w:p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б) 3</w:t>
            </w:r>
          </w:p>
        </w:tc>
        <w:tc>
          <w:tcPr>
            <w:tcW w:w="957" w:type="dxa"/>
          </w:tcPr>
          <w:p w:rsidR="008B09B2" w:rsidRPr="00780539" w:rsidRDefault="008B09B2" w:rsidP="008750B2">
            <w:pPr>
              <w:jc w:val="center"/>
              <w:rPr>
                <w:b/>
              </w:rPr>
            </w:pPr>
            <w:r>
              <w:rPr>
                <w:b/>
              </w:rPr>
              <w:t>в) 2</w:t>
            </w:r>
          </w:p>
        </w:tc>
        <w:tc>
          <w:tcPr>
            <w:tcW w:w="925" w:type="dxa"/>
          </w:tcPr>
          <w:p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г) 3</w:t>
            </w:r>
          </w:p>
        </w:tc>
        <w:tc>
          <w:tcPr>
            <w:tcW w:w="992" w:type="dxa"/>
          </w:tcPr>
          <w:p w:rsidR="008B09B2" w:rsidRPr="00780539" w:rsidRDefault="008B09B2" w:rsidP="008750B2">
            <w:pPr>
              <w:jc w:val="center"/>
              <w:rPr>
                <w:b/>
              </w:rPr>
            </w:pPr>
            <w:r w:rsidRPr="00780539">
              <w:rPr>
                <w:b/>
              </w:rPr>
              <w:t xml:space="preserve">а) </w:t>
            </w:r>
            <w:r>
              <w:rPr>
                <w:b/>
              </w:rPr>
              <w:t>2</w:t>
            </w:r>
          </w:p>
        </w:tc>
        <w:tc>
          <w:tcPr>
            <w:tcW w:w="849" w:type="dxa"/>
          </w:tcPr>
          <w:p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б)3</w:t>
            </w:r>
          </w:p>
        </w:tc>
        <w:tc>
          <w:tcPr>
            <w:tcW w:w="850" w:type="dxa"/>
          </w:tcPr>
          <w:p w:rsidR="008B09B2" w:rsidRPr="00780539" w:rsidRDefault="008B09B2" w:rsidP="008750B2">
            <w:pPr>
              <w:jc w:val="center"/>
              <w:rPr>
                <w:b/>
              </w:rPr>
            </w:pPr>
            <w:r>
              <w:rPr>
                <w:b/>
              </w:rPr>
              <w:t>в) 2</w:t>
            </w:r>
          </w:p>
        </w:tc>
        <w:tc>
          <w:tcPr>
            <w:tcW w:w="854" w:type="dxa"/>
          </w:tcPr>
          <w:p w:rsidR="008B09B2" w:rsidRPr="00780539" w:rsidRDefault="008B09B2" w:rsidP="008B09B2">
            <w:pPr>
              <w:jc w:val="center"/>
              <w:rPr>
                <w:b/>
              </w:rPr>
            </w:pPr>
            <w:r>
              <w:rPr>
                <w:b/>
              </w:rPr>
              <w:t>г) 3</w:t>
            </w:r>
          </w:p>
        </w:tc>
      </w:tr>
    </w:tbl>
    <w:p w:rsidR="00780539" w:rsidRDefault="00780539" w:rsidP="00297D55"/>
    <w:p w:rsidR="005440A1" w:rsidRDefault="005440A1">
      <w:pPr>
        <w:spacing w:after="200" w:line="276" w:lineRule="auto"/>
      </w:pPr>
      <w:r>
        <w:br w:type="page"/>
      </w:r>
    </w:p>
    <w:p w:rsidR="005440A1" w:rsidRDefault="005440A1" w:rsidP="005440A1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440A1" w:rsidRPr="005F2DDF" w:rsidTr="005440A1">
        <w:trPr>
          <w:trHeight w:val="30"/>
        </w:trPr>
        <w:tc>
          <w:tcPr>
            <w:tcW w:w="1008" w:type="dxa"/>
            <w:vMerge w:val="restart"/>
          </w:tcPr>
          <w:p w:rsidR="005440A1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440A1" w:rsidRPr="002814EB">
              <w:rPr>
                <w:b/>
                <w:sz w:val="22"/>
                <w:szCs w:val="22"/>
              </w:rPr>
              <w:t>-2</w:t>
            </w:r>
          </w:p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</w:t>
            </w:r>
          </w:p>
        </w:tc>
        <w:tc>
          <w:tcPr>
            <w:tcW w:w="1260" w:type="dxa"/>
          </w:tcPr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440A1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440A1" w:rsidRPr="005F2DDF" w:rsidTr="005440A1">
        <w:trPr>
          <w:trHeight w:val="316"/>
        </w:trPr>
        <w:tc>
          <w:tcPr>
            <w:tcW w:w="1008" w:type="dxa"/>
            <w:vMerge/>
          </w:tcPr>
          <w:p w:rsidR="005440A1" w:rsidRPr="005F2DDF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440A1" w:rsidRPr="00DE3C4F" w:rsidRDefault="005440A1" w:rsidP="00D32D79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440A1" w:rsidRPr="005440A1" w:rsidRDefault="005440A1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5440A1" w:rsidRPr="005440A1" w:rsidRDefault="005440A1" w:rsidP="00EB3E0A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5440A1" w:rsidTr="005440A1">
        <w:trPr>
          <w:trHeight w:val="561"/>
        </w:trPr>
        <w:tc>
          <w:tcPr>
            <w:tcW w:w="1008" w:type="dxa"/>
            <w:vMerge/>
          </w:tcPr>
          <w:p w:rsidR="005440A1" w:rsidRPr="005F2DDF" w:rsidRDefault="005440A1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440A1" w:rsidRPr="00DE3C4F" w:rsidRDefault="005440A1" w:rsidP="00D32D79">
            <w:pPr>
              <w:pStyle w:val="a3"/>
              <w:numPr>
                <w:ilvl w:val="0"/>
                <w:numId w:val="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440A1" w:rsidRPr="005B2F76" w:rsidRDefault="005440A1" w:rsidP="005B2F76">
            <w:pPr>
              <w:snapToGrid w:val="0"/>
            </w:pPr>
            <w:r w:rsidRPr="00341FF7">
              <w:rPr>
                <w:position w:val="-32"/>
              </w:rPr>
              <w:object w:dxaOrig="2500" w:dyaOrig="760" w14:anchorId="3AAF69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4pt;height:36pt" o:ole="" filled="t">
                  <v:fill color2="black"/>
                  <v:imagedata r:id="rId5" o:title=""/>
                </v:shape>
                <o:OLEObject Type="Embed" ProgID="Equation.DSMT4" ShapeID="_x0000_i1025" DrawAspect="Content" ObjectID="_1606125385" r:id="rId6"/>
              </w:object>
            </w:r>
          </w:p>
          <w:p w:rsidR="005440A1" w:rsidRPr="005B2F76" w:rsidRDefault="005440A1" w:rsidP="00EB3E0A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5440A1" w:rsidRDefault="005440A1" w:rsidP="005440A1">
      <w:bookmarkStart w:id="0" w:name="_GoBack"/>
      <w:bookmarkEnd w:id="0"/>
    </w:p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B2F76" w:rsidRPr="005F2DDF" w:rsidTr="00EB3E0A">
        <w:trPr>
          <w:trHeight w:val="316"/>
        </w:trPr>
        <w:tc>
          <w:tcPr>
            <w:tcW w:w="1008" w:type="dxa"/>
            <w:vMerge/>
          </w:tcPr>
          <w:p w:rsidR="005B2F76" w:rsidRPr="005F2DDF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B2F76" w:rsidRPr="00DE3C4F" w:rsidRDefault="005B2F76" w:rsidP="008750B2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5B2F76" w:rsidRPr="005C623E" w:rsidRDefault="005C623E" w:rsidP="005C623E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5C623E" w:rsidRDefault="005C623E" w:rsidP="005C623E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 w14:anchorId="04CC6AFD">
                <v:shape id="_x0000_i1026" type="#_x0000_t75" style="width:122.4pt;height:36pt" o:ole="" filled="t">
                  <v:fill color2="black"/>
                  <v:imagedata r:id="rId7" o:title=""/>
                </v:shape>
                <o:OLEObject Type="Embed" ProgID="Equation.DSMT4" ShapeID="_x0000_i1026" DrawAspect="Content" ObjectID="_1606125386" r:id="rId8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5C623E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 w14:anchorId="5028C5EA">
                <v:shape id="_x0000_i1027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27" DrawAspect="Content" ObjectID="_1606125387" r:id="rId10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 w14:anchorId="6D465F79">
                <v:shape id="_x0000_i1028" type="#_x0000_t75" style="width:127.8pt;height:37.8pt" o:ole="" filled="t">
                  <v:fill color2="black"/>
                  <v:imagedata r:id="rId11" o:title=""/>
                </v:shape>
                <o:OLEObject Type="Embed" ProgID="Equation.DSMT4" ShapeID="_x0000_i1028" DrawAspect="Content" ObjectID="_1606125388" r:id="rId12"/>
              </w:object>
            </w:r>
            <w:r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B2F76" w:rsidRDefault="005B2F76" w:rsidP="005C623E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C623E" w:rsidRPr="005F2DDF" w:rsidTr="00EB3E0A">
        <w:trPr>
          <w:trHeight w:val="316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5C623E" w:rsidRPr="005C623E" w:rsidRDefault="005C623E" w:rsidP="005C623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5C623E" w:rsidTr="00EB3E0A">
        <w:trPr>
          <w:trHeight w:val="561"/>
        </w:trPr>
        <w:tc>
          <w:tcPr>
            <w:tcW w:w="1008" w:type="dxa"/>
            <w:vMerge/>
          </w:tcPr>
          <w:p w:rsidR="005C623E" w:rsidRPr="005F2DDF" w:rsidRDefault="005C623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C623E" w:rsidRPr="00DE3C4F" w:rsidRDefault="005C623E" w:rsidP="008750B2">
            <w:pPr>
              <w:pStyle w:val="a3"/>
              <w:numPr>
                <w:ilvl w:val="0"/>
                <w:numId w:val="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C623E" w:rsidRDefault="005C623E" w:rsidP="005C623E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 w14:anchorId="7F7B40AC">
                <v:shape id="_x0000_i1029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029" DrawAspect="Content" ObjectID="_1606125389" r:id="rId14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5C623E" w:rsidRPr="005C623E" w:rsidRDefault="005C623E" w:rsidP="00EB3E0A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5B2F76" w:rsidRDefault="005B2F76" w:rsidP="005B2F76"/>
    <w:p w:rsidR="005440A1" w:rsidRDefault="005440A1" w:rsidP="005440A1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EB3E0A" w:rsidRPr="005F2DDF" w:rsidTr="00EB3E0A">
        <w:trPr>
          <w:trHeight w:val="316"/>
        </w:trPr>
        <w:tc>
          <w:tcPr>
            <w:tcW w:w="1008" w:type="dxa"/>
            <w:vMerge/>
          </w:tcPr>
          <w:p w:rsidR="00EB3E0A" w:rsidRPr="005F2DDF" w:rsidRDefault="00EB3E0A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EB3E0A" w:rsidRPr="00DE3C4F" w:rsidRDefault="00EB3E0A" w:rsidP="008750B2">
            <w:pPr>
              <w:pStyle w:val="a3"/>
              <w:numPr>
                <w:ilvl w:val="0"/>
                <w:numId w:val="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EB3E0A" w:rsidRDefault="00EB3E0A" w:rsidP="00EB3E0A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EB3E0A" w:rsidRDefault="00EB3E0A" w:rsidP="00EB3E0A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EB3E0A" w:rsidTr="00EB3E0A">
        <w:trPr>
          <w:trHeight w:val="561"/>
        </w:trPr>
        <w:tc>
          <w:tcPr>
            <w:tcW w:w="1008" w:type="dxa"/>
            <w:vMerge/>
          </w:tcPr>
          <w:p w:rsidR="00EB3E0A" w:rsidRPr="005F2DDF" w:rsidRDefault="00EB3E0A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EB3E0A" w:rsidRPr="00DE3C4F" w:rsidRDefault="00EB3E0A" w:rsidP="008750B2">
            <w:pPr>
              <w:pStyle w:val="a3"/>
              <w:numPr>
                <w:ilvl w:val="0"/>
                <w:numId w:val="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EB3E0A" w:rsidRDefault="00EB3E0A" w:rsidP="00EB3E0A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 w14:anchorId="62FBB60D">
                <v:shape id="_x0000_i1030" type="#_x0000_t75" style="width:142.8pt;height:36pt" o:ole="" filled="t">
                  <v:fill color2="black"/>
                  <v:imagedata r:id="rId15" o:title=""/>
                </v:shape>
                <o:OLEObject Type="Embed" ProgID="Equation.DSMT4" ShapeID="_x0000_i1030" DrawAspect="Content" ObjectID="_1606125390" r:id="rId16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EB3E0A" w:rsidRPr="00EB3E0A" w:rsidRDefault="00EB3E0A" w:rsidP="00EB3E0A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5927D8" w:rsidRPr="005F2DDF" w:rsidTr="00EB3E0A">
        <w:trPr>
          <w:trHeight w:val="316"/>
        </w:trPr>
        <w:tc>
          <w:tcPr>
            <w:tcW w:w="1008" w:type="dxa"/>
            <w:vMerge/>
          </w:tcPr>
          <w:p w:rsidR="005927D8" w:rsidRPr="005F2DDF" w:rsidRDefault="005927D8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927D8" w:rsidRPr="00DE3C4F" w:rsidRDefault="005927D8" w:rsidP="008750B2">
            <w:pPr>
              <w:pStyle w:val="a3"/>
              <w:numPr>
                <w:ilvl w:val="0"/>
                <w:numId w:val="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927D8" w:rsidRPr="005927D8" w:rsidRDefault="005927D8" w:rsidP="005927D8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5927D8" w:rsidRPr="005927D8" w:rsidRDefault="005927D8" w:rsidP="005927D8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5927D8" w:rsidTr="00EB3E0A">
        <w:trPr>
          <w:trHeight w:val="561"/>
        </w:trPr>
        <w:tc>
          <w:tcPr>
            <w:tcW w:w="1008" w:type="dxa"/>
            <w:vMerge/>
          </w:tcPr>
          <w:p w:rsidR="005927D8" w:rsidRPr="005F2DDF" w:rsidRDefault="005927D8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5927D8" w:rsidRPr="00DE3C4F" w:rsidRDefault="005927D8" w:rsidP="008750B2">
            <w:pPr>
              <w:pStyle w:val="a3"/>
              <w:numPr>
                <w:ilvl w:val="0"/>
                <w:numId w:val="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5927D8" w:rsidRDefault="005927D8" w:rsidP="005927D8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 w14:anchorId="5AA2653F">
                <v:shape id="_x0000_i1031" type="#_x0000_t75" style="width:148.8pt;height:37.8pt" o:ole="" filled="t">
                  <v:fill color2="black"/>
                  <v:imagedata r:id="rId17" o:title=""/>
                </v:shape>
                <o:OLEObject Type="Embed" ProgID="Equation.DSMT4" ShapeID="_x0000_i1031" DrawAspect="Content" ObjectID="_1606125391" r:id="rId18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5927D8" w:rsidRPr="005927D8" w:rsidRDefault="005927D8" w:rsidP="005927D8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107B0E" w:rsidRPr="005F2DDF" w:rsidTr="00EB3E0A">
        <w:trPr>
          <w:trHeight w:val="316"/>
        </w:trPr>
        <w:tc>
          <w:tcPr>
            <w:tcW w:w="1008" w:type="dxa"/>
            <w:vMerge/>
          </w:tcPr>
          <w:p w:rsidR="00107B0E" w:rsidRPr="005F2DDF" w:rsidRDefault="00107B0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107B0E" w:rsidRPr="00DE3C4F" w:rsidRDefault="00107B0E" w:rsidP="008750B2">
            <w:pPr>
              <w:pStyle w:val="a3"/>
              <w:numPr>
                <w:ilvl w:val="0"/>
                <w:numId w:val="1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107B0E" w:rsidRPr="00107B0E" w:rsidRDefault="00107B0E" w:rsidP="00107B0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107B0E" w:rsidRPr="00107B0E" w:rsidRDefault="00107B0E" w:rsidP="00107B0E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107B0E" w:rsidTr="00EB3E0A">
        <w:trPr>
          <w:trHeight w:val="561"/>
        </w:trPr>
        <w:tc>
          <w:tcPr>
            <w:tcW w:w="1008" w:type="dxa"/>
            <w:vMerge/>
          </w:tcPr>
          <w:p w:rsidR="00107B0E" w:rsidRPr="005F2DDF" w:rsidRDefault="00107B0E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107B0E" w:rsidRPr="00DE3C4F" w:rsidRDefault="00107B0E" w:rsidP="008750B2">
            <w:pPr>
              <w:pStyle w:val="a3"/>
              <w:numPr>
                <w:ilvl w:val="0"/>
                <w:numId w:val="1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107B0E" w:rsidRDefault="00107B0E" w:rsidP="00107B0E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 w14:anchorId="5EF38B6E">
                <v:shape id="_x0000_i1032" type="#_x0000_t75" style="width:147.6pt;height:39.6pt" o:ole="" filled="t">
                  <v:fill color2="black"/>
                  <v:imagedata r:id="rId19" o:title=""/>
                </v:shape>
                <o:OLEObject Type="Embed" ProgID="Equation.DSMT4" ShapeID="_x0000_i1032" DrawAspect="Content" ObjectID="_1606125392" r:id="rId20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107B0E" w:rsidRPr="00107B0E" w:rsidRDefault="00107B0E" w:rsidP="00107B0E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C02A85" w:rsidRPr="005F2DDF" w:rsidTr="00EB3E0A">
        <w:trPr>
          <w:trHeight w:val="316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C02A85" w:rsidTr="00EB3E0A">
        <w:trPr>
          <w:trHeight w:val="561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Default="00C02A85" w:rsidP="00C02A85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 w14:anchorId="6B19F49F">
                <v:shape id="_x0000_i1033" type="#_x0000_t75" style="width:135.6pt;height:42pt" o:ole="" filled="t">
                  <v:fill color2="black"/>
                  <v:imagedata r:id="rId21" o:title=""/>
                </v:shape>
                <o:OLEObject Type="Embed" ProgID="Equation.DSMT4" ShapeID="_x0000_i1033" DrawAspect="Content" ObjectID="_1606125393" r:id="rId22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C02A85" w:rsidRPr="00C02A85" w:rsidRDefault="00C02A85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C02A85" w:rsidRPr="005F2DDF" w:rsidTr="00EB3E0A">
        <w:trPr>
          <w:trHeight w:val="316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C02A85" w:rsidRPr="00C02A85" w:rsidRDefault="00C02A85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C02A85" w:rsidTr="00EB3E0A">
        <w:trPr>
          <w:trHeight w:val="561"/>
        </w:trPr>
        <w:tc>
          <w:tcPr>
            <w:tcW w:w="1008" w:type="dxa"/>
            <w:vMerge/>
          </w:tcPr>
          <w:p w:rsidR="00C02A85" w:rsidRPr="005F2DDF" w:rsidRDefault="00C02A85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C02A85" w:rsidRPr="00DE3C4F" w:rsidRDefault="00C02A85" w:rsidP="008750B2">
            <w:pPr>
              <w:pStyle w:val="a3"/>
              <w:numPr>
                <w:ilvl w:val="0"/>
                <w:numId w:val="1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C02A85" w:rsidRDefault="00C02A85" w:rsidP="00C02A85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 w14:anchorId="79998023">
                <v:shape id="_x0000_i1034" type="#_x0000_t75" style="width:138.6pt;height:42pt" o:ole="" filled="t">
                  <v:fill color2="black"/>
                  <v:imagedata r:id="rId23" o:title=""/>
                </v:shape>
                <o:OLEObject Type="Embed" ProgID="Equation.DSMT4" ShapeID="_x0000_i1034" DrawAspect="Content" ObjectID="_1606125394" r:id="rId24"/>
              </w:object>
            </w:r>
            <w:r>
              <w:rPr>
                <w:lang w:val="en-US"/>
              </w:rPr>
              <w:t xml:space="preserve"> </w:t>
            </w:r>
          </w:p>
          <w:p w:rsidR="00C02A85" w:rsidRPr="00C02A85" w:rsidRDefault="00C02A85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5440A1" w:rsidRDefault="005440A1" w:rsidP="005440A1"/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2</w:t>
            </w:r>
          </w:p>
          <w:p w:rsidR="005B2F76" w:rsidRDefault="005B2F76" w:rsidP="00F50655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F50655">
              <w:rPr>
                <w:sz w:val="22"/>
                <w:szCs w:val="22"/>
              </w:rPr>
              <w:t>4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945647" w:rsidRPr="005F2DDF" w:rsidTr="00EB3E0A">
        <w:trPr>
          <w:trHeight w:val="316"/>
        </w:trPr>
        <w:tc>
          <w:tcPr>
            <w:tcW w:w="1008" w:type="dxa"/>
            <w:vMerge/>
          </w:tcPr>
          <w:p w:rsidR="00945647" w:rsidRPr="005F2DDF" w:rsidRDefault="00945647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45647" w:rsidRPr="00DE3C4F" w:rsidRDefault="00945647" w:rsidP="008750B2">
            <w:pPr>
              <w:pStyle w:val="a3"/>
              <w:numPr>
                <w:ilvl w:val="0"/>
                <w:numId w:val="1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45647" w:rsidRPr="00945647" w:rsidRDefault="00945647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945647" w:rsidRPr="00945647" w:rsidRDefault="00945647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945647" w:rsidTr="00EB3E0A">
        <w:trPr>
          <w:trHeight w:val="561"/>
        </w:trPr>
        <w:tc>
          <w:tcPr>
            <w:tcW w:w="1008" w:type="dxa"/>
            <w:vMerge/>
          </w:tcPr>
          <w:p w:rsidR="00945647" w:rsidRPr="005F2DDF" w:rsidRDefault="00945647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945647" w:rsidRPr="00DE3C4F" w:rsidRDefault="00945647" w:rsidP="008750B2">
            <w:pPr>
              <w:pStyle w:val="a3"/>
              <w:numPr>
                <w:ilvl w:val="0"/>
                <w:numId w:val="1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945647" w:rsidRDefault="00945647" w:rsidP="00945647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 w14:anchorId="2F1296C8">
                <v:shape id="_x0000_i1035" type="#_x0000_t75" style="width:132pt;height:37.8pt" o:ole="" filled="t">
                  <v:fill color2="black"/>
                  <v:imagedata r:id="rId25" o:title=""/>
                </v:shape>
                <o:OLEObject Type="Embed" ProgID="Equation.DSMT4" ShapeID="_x0000_i1035" DrawAspect="Content" ObjectID="_1606125395" r:id="rId26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945647" w:rsidRPr="00945647" w:rsidRDefault="00945647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5B2F76" w:rsidRDefault="005B2F76" w:rsidP="00945647">
      <w:pPr>
        <w:jc w:val="both"/>
      </w:pPr>
    </w:p>
    <w:p w:rsidR="005B2F76" w:rsidRDefault="005B2F76" w:rsidP="005B2F76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5B2F76" w:rsidRPr="005F2DDF" w:rsidTr="00EB3E0A">
        <w:trPr>
          <w:trHeight w:val="30"/>
        </w:trPr>
        <w:tc>
          <w:tcPr>
            <w:tcW w:w="1008" w:type="dxa"/>
            <w:vMerge w:val="restart"/>
          </w:tcPr>
          <w:p w:rsidR="005B2F76" w:rsidRPr="002814EB" w:rsidRDefault="008750B2" w:rsidP="00EB3E0A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="005B2F76" w:rsidRPr="002814EB">
              <w:rPr>
                <w:b/>
                <w:sz w:val="22"/>
                <w:szCs w:val="22"/>
              </w:rPr>
              <w:t>-</w:t>
            </w:r>
          </w:p>
          <w:p w:rsidR="005B2F76" w:rsidRDefault="00F50655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  <w:r w:rsidR="005B2F76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5B2F76" w:rsidRDefault="005B2F76" w:rsidP="00EB3E0A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044874" w:rsidRPr="005F2DDF" w:rsidTr="00EB3E0A">
        <w:trPr>
          <w:trHeight w:val="316"/>
        </w:trPr>
        <w:tc>
          <w:tcPr>
            <w:tcW w:w="1008" w:type="dxa"/>
            <w:vMerge/>
          </w:tcPr>
          <w:p w:rsidR="00044874" w:rsidRPr="005F2DDF" w:rsidRDefault="00044874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044874" w:rsidRPr="00DE3C4F" w:rsidRDefault="00044874" w:rsidP="008750B2">
            <w:pPr>
              <w:pStyle w:val="a3"/>
              <w:numPr>
                <w:ilvl w:val="0"/>
                <w:numId w:val="1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044874" w:rsidRPr="00044874" w:rsidRDefault="00044874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044874" w:rsidRPr="00044874" w:rsidRDefault="00044874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044874" w:rsidTr="00EB3E0A">
        <w:trPr>
          <w:trHeight w:val="561"/>
        </w:trPr>
        <w:tc>
          <w:tcPr>
            <w:tcW w:w="1008" w:type="dxa"/>
            <w:vMerge/>
          </w:tcPr>
          <w:p w:rsidR="00044874" w:rsidRPr="005F2DDF" w:rsidRDefault="00044874" w:rsidP="00EB3E0A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044874" w:rsidRPr="00DE3C4F" w:rsidRDefault="00044874" w:rsidP="008750B2">
            <w:pPr>
              <w:pStyle w:val="a3"/>
              <w:numPr>
                <w:ilvl w:val="0"/>
                <w:numId w:val="1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044874" w:rsidRDefault="00044874" w:rsidP="00044874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 w14:anchorId="64DD86A6">
                <v:shape id="_x0000_i1036" type="#_x0000_t75" style="width:150.6pt;height:37.8pt" o:ole="" filled="t">
                  <v:fill color2="black"/>
                  <v:imagedata r:id="rId27" o:title=""/>
                </v:shape>
                <o:OLEObject Type="Embed" ProgID="Equation.DSMT4" ShapeID="_x0000_i1036" DrawAspect="Content" ObjectID="_1606125396" r:id="rId28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044874" w:rsidRPr="00044874" w:rsidRDefault="00044874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5B2F76" w:rsidRDefault="005B2F76" w:rsidP="005B2F76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440A1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8B09B2" w:rsidRPr="005440A1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B2F76" w:rsidRDefault="008B09B2" w:rsidP="008B09B2">
            <w:pPr>
              <w:snapToGrid w:val="0"/>
            </w:pPr>
            <w:r w:rsidRPr="00341FF7">
              <w:rPr>
                <w:position w:val="-32"/>
              </w:rPr>
              <w:object w:dxaOrig="2500" w:dyaOrig="760">
                <v:shape id="_x0000_i1119" type="#_x0000_t75" style="width:122.4pt;height:36pt" o:ole="" filled="t">
                  <v:fill color2="black"/>
                  <v:imagedata r:id="rId5" o:title=""/>
                </v:shape>
                <o:OLEObject Type="Embed" ProgID="Equation.DSMT4" ShapeID="_x0000_i1119" DrawAspect="Content" ObjectID="_1606125397" r:id="rId29"/>
              </w:object>
            </w:r>
          </w:p>
          <w:p w:rsidR="008B09B2" w:rsidRPr="005B2F76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8B09B2" w:rsidRDefault="008B09B2" w:rsidP="008B09B2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>
                <v:shape id="_x0000_i1120" type="#_x0000_t75" style="width:122.4pt;height:36pt" o:ole="" filled="t">
                  <v:fill color2="black"/>
                  <v:imagedata r:id="rId7" o:title=""/>
                </v:shape>
                <o:OLEObject Type="Embed" ProgID="Equation.DSMT4" ShapeID="_x0000_i1120" DrawAspect="Content" ObjectID="_1606125398" r:id="rId30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>
                <v:shape id="_x0000_i1121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121" DrawAspect="Content" ObjectID="_1606125399" r:id="rId31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F50655">
              <w:rPr>
                <w:sz w:val="22"/>
                <w:szCs w:val="22"/>
              </w:rPr>
              <w:t>9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>
                <v:shape id="_x0000_i1122" type="#_x0000_t75" style="width:127.8pt;height:37.8pt" o:ole="" filled="t">
                  <v:fill color2="black"/>
                  <v:imagedata r:id="rId11" o:title=""/>
                </v:shape>
                <o:OLEObject Type="Embed" ProgID="Equation.DSMT4" ShapeID="_x0000_i1122" DrawAspect="Content" ObjectID="_1606125400" r:id="rId32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>
      <w:pPr>
        <w:rPr>
          <w:b/>
          <w:sz w:val="22"/>
          <w:szCs w:val="22"/>
        </w:rPr>
      </w:pPr>
    </w:p>
    <w:p w:rsidR="00F50655" w:rsidRDefault="00F50655" w:rsidP="008B09B2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F50655">
              <w:rPr>
                <w:sz w:val="22"/>
                <w:szCs w:val="22"/>
              </w:rPr>
              <w:t>0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>
                <v:shape id="_x0000_i1123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123" DrawAspect="Content" ObjectID="_1606125401" r:id="rId33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8B09B2" w:rsidRDefault="008B09B2" w:rsidP="008B09B2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>
                <v:shape id="_x0000_i1124" type="#_x0000_t75" style="width:142.8pt;height:36pt" o:ole="" filled="t">
                  <v:fill color2="black"/>
                  <v:imagedata r:id="rId15" o:title=""/>
                </v:shape>
                <o:OLEObject Type="Embed" ProgID="Equation.DSMT4" ShapeID="_x0000_i1124" DrawAspect="Content" ObjectID="_1606125402" r:id="rId34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EB3E0A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>
                <v:shape id="_x0000_i1125" type="#_x0000_t75" style="width:148.8pt;height:37.8pt" o:ole="" filled="t">
                  <v:fill color2="black"/>
                  <v:imagedata r:id="rId17" o:title=""/>
                </v:shape>
                <o:OLEObject Type="Embed" ProgID="Equation.DSMT4" ShapeID="_x0000_i1125" DrawAspect="Content" ObjectID="_1606125403" r:id="rId35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927D8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>
                <v:shape id="_x0000_i1126" type="#_x0000_t75" style="width:147.6pt;height:39.6pt" o:ole="" filled="t">
                  <v:fill color2="black"/>
                  <v:imagedata r:id="rId19" o:title=""/>
                </v:shape>
                <o:OLEObject Type="Embed" ProgID="Equation.DSMT4" ShapeID="_x0000_i1126" DrawAspect="Content" ObjectID="_1606125404" r:id="rId36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107B0E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F50655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  <w:r w:rsidR="008B09B2">
              <w:rPr>
                <w:sz w:val="22"/>
                <w:szCs w:val="22"/>
              </w:rPr>
              <w:t>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>
                <v:shape id="_x0000_i1127" type="#_x0000_t75" style="width:135.6pt;height:42pt" o:ole="" filled="t">
                  <v:fill color2="black"/>
                  <v:imagedata r:id="rId21" o:title=""/>
                </v:shape>
                <o:OLEObject Type="Embed" ProgID="Equation.DSMT4" ShapeID="_x0000_i1127" DrawAspect="Content" ObjectID="_1606125405" r:id="rId37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>
                <v:shape id="_x0000_i1128" type="#_x0000_t75" style="width:138.6pt;height:42pt" o:ole="" filled="t">
                  <v:fill color2="black"/>
                  <v:imagedata r:id="rId23" o:title=""/>
                </v:shape>
                <o:OLEObject Type="Embed" ProgID="Equation.DSMT4" ShapeID="_x0000_i1128" DrawAspect="Content" ObjectID="_1606125406" r:id="rId38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>
                <v:shape id="_x0000_i1129" type="#_x0000_t75" style="width:132pt;height:37.8pt" o:ole="" filled="t">
                  <v:fill color2="black"/>
                  <v:imagedata r:id="rId25" o:title=""/>
                </v:shape>
                <o:OLEObject Type="Embed" ProgID="Equation.DSMT4" ShapeID="_x0000_i1129" DrawAspect="Content" ObjectID="_1606125407" r:id="rId39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8B09B2" w:rsidRPr="00945647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8B09B2" w:rsidRDefault="008B09B2" w:rsidP="008B09B2">
      <w:pPr>
        <w:jc w:val="both"/>
      </w:pPr>
    </w:p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>
                <v:shape id="_x0000_i1130" type="#_x0000_t75" style="width:150.6pt;height:37.8pt" o:ole="" filled="t">
                  <v:fill color2="black"/>
                  <v:imagedata r:id="rId27" o:title=""/>
                </v:shape>
                <o:OLEObject Type="Embed" ProgID="Equation.DSMT4" ShapeID="_x0000_i1130" DrawAspect="Content" ObjectID="_1606125408" r:id="rId40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9C6882">
              <w:rPr>
                <w:position w:val="-36"/>
              </w:rPr>
              <w:object w:dxaOrig="2980" w:dyaOrig="840">
                <v:shape id="_x0000_i1131" type="#_x0000_t75" style="width:149.4pt;height:42pt" o:ole="" filled="t">
                  <v:fill color2="black"/>
                  <v:imagedata r:id="rId41" o:title=""/>
                </v:shape>
                <o:OLEObject Type="Embed" ProgID="Equation.DSMT4" ShapeID="_x0000_i1131" DrawAspect="Content" ObjectID="_1606125409" r:id="rId42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:rsidR="008750B2" w:rsidRDefault="008750B2" w:rsidP="00676F6B"/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440A1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6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7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oMath>
            </m:oMathPara>
          </w:p>
          <w:p w:rsidR="008B09B2" w:rsidRPr="005440A1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1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B2F76" w:rsidRDefault="008B09B2" w:rsidP="008B09B2">
            <w:pPr>
              <w:snapToGrid w:val="0"/>
            </w:pPr>
            <w:r w:rsidRPr="00341FF7">
              <w:rPr>
                <w:position w:val="-32"/>
              </w:rPr>
              <w:object w:dxaOrig="2500" w:dyaOrig="760">
                <v:shape id="_x0000_i1078" type="#_x0000_t75" style="width:122.4pt;height:36pt" o:ole="" filled="t">
                  <v:fill color2="black"/>
                  <v:imagedata r:id="rId5" o:title=""/>
                </v:shape>
                <o:OLEObject Type="Embed" ProgID="Equation.DSMT4" ShapeID="_x0000_i1078" DrawAspect="Content" ObjectID="_1606125410" r:id="rId43"/>
              </w:object>
            </w:r>
          </w:p>
          <w:p w:rsidR="008B09B2" w:rsidRPr="005B2F76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2,  c=5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cent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 xml:space="preserve">=7,  </m:t>
                </m:r>
                <m:r>
                  <w:rPr>
                    <w:rFonts w:ascii="Cambria Math" w:hAnsi="Cambria Math"/>
                    <w:lang w:val="en-US"/>
                  </w:rPr>
                  <m:t>p</m:t>
                </m:r>
                <m:r>
                  <w:rPr>
                    <w:rFonts w:ascii="Cambria Math" w:hAnsi="Cambria Math"/>
                  </w:rPr>
                  <m:t xml:space="preserve">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=5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 xml:space="preserve">= -4,  </m:t>
                </m:r>
                <m:r>
                  <w:rPr>
                    <w:rFonts w:ascii="Cambria Math" w:hAnsi="Cambria Math"/>
                    <w:lang w:val="en-US"/>
                  </w:rPr>
                  <m:t>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  <w:vAlign w:val="center"/>
          </w:tcPr>
          <w:p w:rsidR="008B09B2" w:rsidRDefault="008B09B2" w:rsidP="008B09B2">
            <w:pPr>
              <w:snapToGrid w:val="0"/>
              <w:jc w:val="both"/>
              <w:rPr>
                <w:lang w:val="en-US"/>
              </w:rPr>
            </w:pPr>
            <w:r w:rsidRPr="00341FF7">
              <w:rPr>
                <w:position w:val="-32"/>
              </w:rPr>
              <w:object w:dxaOrig="2480" w:dyaOrig="760">
                <v:shape id="_x0000_i1079" type="#_x0000_t75" style="width:122.4pt;height:36pt" o:ole="" filled="t">
                  <v:fill color2="black"/>
                  <v:imagedata r:id="rId7" o:title=""/>
                </v:shape>
                <o:OLEObject Type="Embed" ProgID="Equation.DSMT4" ShapeID="_x0000_i1079" DrawAspect="Content" ObjectID="_1606125411" r:id="rId44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 -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6,  c= -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4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840" w:dyaOrig="760">
                <v:shape id="_x0000_i1080" type="#_x0000_t75" style="width:2in;height:36pt" o:ole="" filled="t">
                  <v:fill color2="black"/>
                  <v:imagedata r:id="rId9" o:title=""/>
                </v:shape>
                <o:OLEObject Type="Embed" ProgID="Equation.DSMT4" ShapeID="_x0000_i1080" DrawAspect="Content" ObjectID="_1606125412" r:id="rId45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 -2,  c=0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9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F7343B">
              <w:rPr>
                <w:position w:val="-32"/>
              </w:rPr>
              <w:object w:dxaOrig="2540" w:dyaOrig="760">
                <v:shape id="_x0000_i1081" type="#_x0000_t75" style="width:127.8pt;height:37.8pt" o:ole="" filled="t">
                  <v:fill color2="black"/>
                  <v:imagedata r:id="rId11" o:title=""/>
                </v:shape>
                <o:OLEObject Type="Embed" ProgID="Equation.DSMT4" ShapeID="_x0000_i1081" DrawAspect="Content" ObjectID="_1606125413" r:id="rId46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>
      <w:pPr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4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6.</m:t>
                </m:r>
              </m:oMath>
            </m:oMathPara>
          </w:p>
          <w:p w:rsidR="008B09B2" w:rsidRPr="005C623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7,  b= -5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8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3000" w:dyaOrig="720">
                <v:shape id="_x0000_i1082" type="#_x0000_t75" style="width:150pt;height:36pt" o:ole="" filled="t">
                  <v:fill color2="black"/>
                  <v:imagedata r:id="rId13" o:title=""/>
                </v:shape>
                <o:OLEObject Type="Embed" ProgID="Equation.DSMT4" ShapeID="_x0000_i1082" DrawAspect="Content" ObjectID="_1606125414" r:id="rId47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C623E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4,  b=2,  c=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</w:pPr>
            <m:oMath>
              <m:r>
                <w:rPr>
                  <w:rFonts w:ascii="Cambria Math" w:hAnsi="Cambria Math"/>
                  <w:lang w:val="en-US"/>
                </w:rPr>
                <m:t>n</m:t>
              </m:r>
              <m:r>
                <w:rPr>
                  <w:rFonts w:ascii="Cambria Math" w:hAnsi="Cambria Math"/>
                </w:rPr>
                <m:t xml:space="preserve">=9,   </m:t>
              </m:r>
              <m:r>
                <w:rPr>
                  <w:rFonts w:ascii="Cambria Math" w:hAnsi="Cambria Math"/>
                  <w:lang w:val="en-US"/>
                </w:rPr>
                <m:t>p</m:t>
              </m:r>
              <m:r>
                <w:rPr>
                  <w:rFonts w:ascii="Cambria Math" w:hAnsi="Cambria Math"/>
                </w:rPr>
                <m:t xml:space="preserve">=0,7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=3,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  <w:vertAlign w:val="subscript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9</m:t>
              </m:r>
            </m:oMath>
            <w:r>
              <w:t>.</w:t>
            </w:r>
          </w:p>
          <w:p w:rsidR="008B09B2" w:rsidRDefault="008B09B2" w:rsidP="008B09B2">
            <w:pPr>
              <w:snapToGrid w:val="0"/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7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0"/>
              </w:rPr>
              <w:object w:dxaOrig="2860" w:dyaOrig="720">
                <v:shape id="_x0000_i1083" type="#_x0000_t75" style="width:142.8pt;height:36pt" o:ole="" filled="t">
                  <v:fill color2="black"/>
                  <v:imagedata r:id="rId15" o:title=""/>
                </v:shape>
                <o:OLEObject Type="Embed" ProgID="Equation.DSMT4" ShapeID="_x0000_i1083" DrawAspect="Content" ObjectID="_1606125415" r:id="rId48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EB3E0A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4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3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5927D8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6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653A98">
              <w:rPr>
                <w:position w:val="-32"/>
              </w:rPr>
              <w:object w:dxaOrig="2980" w:dyaOrig="760">
                <v:shape id="_x0000_i1084" type="#_x0000_t75" style="width:148.8pt;height:37.8pt" o:ole="" filled="t">
                  <v:fill color2="black"/>
                  <v:imagedata r:id="rId17" o:title=""/>
                </v:shape>
                <o:OLEObject Type="Embed" ProgID="Equation.DSMT4" ShapeID="_x0000_i1084" DrawAspect="Content" ObjectID="_1606125416" r:id="rId49"/>
              </w:object>
            </w:r>
            <w:r w:rsidRPr="00653A98">
              <w:rPr>
                <w:lang w:val="en-US"/>
              </w:rPr>
              <w:t xml:space="preserve"> </w:t>
            </w:r>
          </w:p>
          <w:p w:rsidR="008B09B2" w:rsidRPr="005927D8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107B0E" w:rsidRDefault="008B09B2" w:rsidP="008B09B2">
            <w:pPr>
              <w:snapToGrid w:val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5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4"/>
              </w:rPr>
              <w:object w:dxaOrig="2960" w:dyaOrig="800">
                <v:shape id="_x0000_i1085" type="#_x0000_t75" style="width:147.6pt;height:39.6pt" o:ole="" filled="t">
                  <v:fill color2="black"/>
                  <v:imagedata r:id="rId19" o:title=""/>
                </v:shape>
                <o:OLEObject Type="Embed" ProgID="Equation.DSMT4" ShapeID="_x0000_i1085" DrawAspect="Content" ObjectID="_1606125417" r:id="rId50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107B0E" w:rsidRDefault="008B09B2" w:rsidP="008B09B2">
            <w:pPr>
              <w:snapToGrid w:val="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10</m:t>
                </m:r>
                <m:r>
                  <w:rPr>
                    <w:rFonts w:ascii="Cambria Math" w:hAnsi="Cambria Math"/>
                    <w:lang w:val="en-US"/>
                  </w:rPr>
                  <m:t>,  p=0,</m:t>
                </m:r>
                <m:r>
                  <w:rPr>
                    <w:rFonts w:ascii="Cambria Math" w:hAnsi="Cambria Math"/>
                  </w:rPr>
                  <m:t>8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9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9,  b= -3,  c= -1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4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C60C34">
              <w:rPr>
                <w:position w:val="-36"/>
              </w:rPr>
              <w:object w:dxaOrig="2720" w:dyaOrig="840">
                <v:shape id="_x0000_i1086" type="#_x0000_t75" style="width:135.6pt;height:42pt" o:ole="" filled="t">
                  <v:fill color2="black"/>
                  <v:imagedata r:id="rId21" o:title=""/>
                </v:shape>
                <o:OLEObject Type="Embed" ProgID="Equation.DSMT4" ShapeID="_x0000_i1086" DrawAspect="Content" ObjectID="_1606125418" r:id="rId51"/>
              </w:object>
            </w:r>
            <w:r w:rsidRPr="00C60C34"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both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5,  b= -2,  c=3.</m:t>
                </m:r>
              </m:oMath>
            </m:oMathPara>
          </w:p>
        </w:tc>
      </w:tr>
    </w:tbl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10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2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15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C02A85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7,  c= -2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3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6"/>
              </w:rPr>
              <w:object w:dxaOrig="2780" w:dyaOrig="840">
                <v:shape id="_x0000_i1087" type="#_x0000_t75" style="width:138.6pt;height:42pt" o:ole="" filled="t">
                  <v:fill color2="black"/>
                  <v:imagedata r:id="rId23" o:title=""/>
                </v:shape>
                <o:OLEObject Type="Embed" ProgID="Equation.DSMT4" ShapeID="_x0000_i1087" DrawAspect="Content" ObjectID="_1606125419" r:id="rId52"/>
              </w:object>
            </w:r>
            <w:r>
              <w:rPr>
                <w:lang w:val="en-US"/>
              </w:rPr>
              <w:t xml:space="preserve"> </w:t>
            </w:r>
          </w:p>
          <w:p w:rsidR="008B09B2" w:rsidRPr="00C02A85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0,  c= -4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5</m:t>
                </m:r>
                <m:r>
                  <w:rPr>
                    <w:rFonts w:ascii="Cambria Math" w:hAnsi="Cambria Math"/>
                    <w:lang w:val="en-US"/>
                  </w:rPr>
                  <m:t xml:space="preserve">,  p=0,5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3</m:t>
                </m:r>
                <m:r>
                  <w:rPr>
                    <w:rFonts w:ascii="Cambria Math" w:hAnsi="Cambria Math"/>
                    <w:lang w:val="en-US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r>
                  <w:rPr>
                    <w:rFonts w:ascii="Cambria Math" w:hAnsi="Cambria Math"/>
                  </w:rPr>
                  <m:t>5.</m:t>
                </m:r>
              </m:oMath>
            </m:oMathPara>
          </w:p>
          <w:p w:rsidR="008B09B2" w:rsidRPr="00945647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4,  b= -1,  c=0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2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341FF7">
              <w:rPr>
                <w:position w:val="-32"/>
              </w:rPr>
              <w:object w:dxaOrig="2640" w:dyaOrig="760">
                <v:shape id="_x0000_i1088" type="#_x0000_t75" style="width:132pt;height:37.8pt" o:ole="" filled="t">
                  <v:fill color2="black"/>
                  <v:imagedata r:id="rId25" o:title=""/>
                </v:shape>
                <o:OLEObject Type="Embed" ProgID="Equation.DSMT4" ShapeID="_x0000_i1088" DrawAspect="Content" ObjectID="_1606125420" r:id="rId53"/>
              </w:object>
            </w:r>
            <w:r w:rsidRPr="00341FF7">
              <w:rPr>
                <w:lang w:val="en-US"/>
              </w:rPr>
              <w:t xml:space="preserve"> </w:t>
            </w:r>
          </w:p>
          <w:p w:rsidR="008B09B2" w:rsidRPr="00945647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3,  b=2,  c=0.</m:t>
                </m:r>
              </m:oMath>
            </m:oMathPara>
          </w:p>
        </w:tc>
      </w:tr>
    </w:tbl>
    <w:p w:rsidR="008B09B2" w:rsidRDefault="008B09B2" w:rsidP="008B09B2">
      <w:pPr>
        <w:jc w:val="both"/>
      </w:pPr>
    </w:p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НТ</w:t>
            </w:r>
            <w:r w:rsidRPr="002814EB">
              <w:rPr>
                <w:b/>
                <w:sz w:val="22"/>
                <w:szCs w:val="22"/>
              </w:rPr>
              <w:t>-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 xml:space="preserve">n=3,  p=0,6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2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3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1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4C076E">
              <w:rPr>
                <w:position w:val="-32"/>
              </w:rPr>
              <w:object w:dxaOrig="3019" w:dyaOrig="760">
                <v:shape id="_x0000_i1089" type="#_x0000_t75" style="width:150.6pt;height:37.8pt" o:ole="" filled="t">
                  <v:fill color2="black"/>
                  <v:imagedata r:id="rId27" o:title=""/>
                </v:shape>
                <o:OLEObject Type="Embed" ProgID="Equation.DSMT4" ShapeID="_x0000_i1089" DrawAspect="Content" ObjectID="_1606125421" r:id="rId54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8,  b= -1,  c= -2.</m:t>
                </m:r>
              </m:oMath>
            </m:oMathPara>
          </w:p>
        </w:tc>
      </w:tr>
    </w:tbl>
    <w:p w:rsidR="008B09B2" w:rsidRDefault="008B09B2" w:rsidP="008B09B2"/>
    <w:p w:rsidR="008B09B2" w:rsidRDefault="008B09B2" w:rsidP="008B09B2">
      <w:pPr>
        <w:jc w:val="center"/>
        <w:rPr>
          <w:b/>
          <w:sz w:val="22"/>
          <w:szCs w:val="22"/>
        </w:rPr>
      </w:pPr>
    </w:p>
    <w:tbl>
      <w:tblPr>
        <w:tblW w:w="9591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260"/>
        <w:gridCol w:w="7323"/>
      </w:tblGrid>
      <w:tr w:rsidR="008B09B2" w:rsidRPr="005F2DDF" w:rsidTr="008B09B2">
        <w:trPr>
          <w:trHeight w:val="30"/>
        </w:trPr>
        <w:tc>
          <w:tcPr>
            <w:tcW w:w="1008" w:type="dxa"/>
            <w:vMerge w:val="restart"/>
          </w:tcPr>
          <w:p w:rsidR="008B09B2" w:rsidRPr="002814EB" w:rsidRDefault="008B09B2" w:rsidP="008B09B2">
            <w:pPr>
              <w:snapToGri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НТ</w:t>
            </w:r>
            <w:r w:rsidRPr="002814EB">
              <w:rPr>
                <w:b/>
                <w:sz w:val="22"/>
                <w:szCs w:val="22"/>
              </w:rPr>
              <w:t>-2</w:t>
            </w:r>
          </w:p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.</w:t>
            </w:r>
          </w:p>
        </w:tc>
        <w:tc>
          <w:tcPr>
            <w:tcW w:w="1260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№ задачи</w:t>
            </w: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нные</w:t>
            </w:r>
          </w:p>
        </w:tc>
      </w:tr>
      <w:tr w:rsidR="008B09B2" w:rsidRPr="005F2DDF" w:rsidTr="008B09B2">
        <w:trPr>
          <w:trHeight w:val="316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n=</m:t>
                </m:r>
                <m:r>
                  <w:rPr>
                    <w:rFonts w:ascii="Cambria Math" w:hAnsi="Cambria Math"/>
                  </w:rPr>
                  <m:t>7</m:t>
                </m:r>
                <m:r>
                  <w:rPr>
                    <w:rFonts w:ascii="Cambria Math" w:hAnsi="Cambria Math"/>
                    <w:lang w:val="en-US"/>
                  </w:rPr>
                  <m:t xml:space="preserve">,  p=0,9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=1,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vertAlign w:val="subscript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4</m:t>
                </m:r>
                <m:r>
                  <w:rPr>
                    <w:rFonts w:ascii="Cambria Math" w:hAnsi="Cambria Math"/>
                  </w:rPr>
                  <m:t>.</m:t>
                </m:r>
              </m:oMath>
            </m:oMathPara>
          </w:p>
          <w:p w:rsidR="008B09B2" w:rsidRPr="00044874" w:rsidRDefault="008B09B2" w:rsidP="008B09B2">
            <w:pPr>
              <w:snapToGrid w:val="0"/>
              <w:jc w:val="both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 -2,  b=2,  c=3.</m:t>
                </m:r>
              </m:oMath>
            </m:oMathPara>
          </w:p>
        </w:tc>
      </w:tr>
      <w:tr w:rsidR="008B09B2" w:rsidTr="008B09B2">
        <w:trPr>
          <w:trHeight w:val="561"/>
        </w:trPr>
        <w:tc>
          <w:tcPr>
            <w:tcW w:w="1008" w:type="dxa"/>
            <w:vMerge/>
          </w:tcPr>
          <w:p w:rsidR="008B09B2" w:rsidRPr="005F2DDF" w:rsidRDefault="008B09B2" w:rsidP="008B09B2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B09B2" w:rsidRPr="00DE3C4F" w:rsidRDefault="008B09B2" w:rsidP="008B09B2">
            <w:pPr>
              <w:pStyle w:val="a3"/>
              <w:numPr>
                <w:ilvl w:val="0"/>
                <w:numId w:val="30"/>
              </w:num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7323" w:type="dxa"/>
          </w:tcPr>
          <w:p w:rsidR="008B09B2" w:rsidRDefault="008B09B2" w:rsidP="008B09B2">
            <w:pPr>
              <w:snapToGrid w:val="0"/>
              <w:rPr>
                <w:lang w:val="en-US"/>
              </w:rPr>
            </w:pPr>
            <w:r w:rsidRPr="009C6882">
              <w:rPr>
                <w:position w:val="-36"/>
              </w:rPr>
              <w:object w:dxaOrig="2980" w:dyaOrig="840">
                <v:shape id="_x0000_i1090" type="#_x0000_t75" style="width:149.4pt;height:42pt" o:ole="" filled="t">
                  <v:fill color2="black"/>
                  <v:imagedata r:id="rId41" o:title=""/>
                </v:shape>
                <o:OLEObject Type="Embed" ProgID="Equation.DSMT4" ShapeID="_x0000_i1090" DrawAspect="Content" ObjectID="_1606125422" r:id="rId55"/>
              </w:object>
            </w:r>
            <w:r w:rsidRPr="004C076E">
              <w:rPr>
                <w:lang w:val="en-US"/>
              </w:rPr>
              <w:t xml:space="preserve"> </w:t>
            </w:r>
          </w:p>
          <w:p w:rsidR="008B09B2" w:rsidRPr="00044874" w:rsidRDefault="008B09B2" w:rsidP="008B09B2">
            <w:pPr>
              <w:snapToGrid w:val="0"/>
              <w:jc w:val="center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a=2,  b= -1,  c= -2.</m:t>
                </m:r>
              </m:oMath>
            </m:oMathPara>
          </w:p>
        </w:tc>
      </w:tr>
    </w:tbl>
    <w:p w:rsidR="008B09B2" w:rsidRDefault="008B09B2" w:rsidP="00676F6B"/>
    <w:tbl>
      <w:tblPr>
        <w:tblW w:w="5700" w:type="dxa"/>
        <w:tblInd w:w="108" w:type="dxa"/>
        <w:tblLook w:val="04A0" w:firstRow="1" w:lastRow="0" w:firstColumn="1" w:lastColumn="0" w:noHBand="0" w:noVBand="1"/>
      </w:tblPr>
      <w:tblGrid>
        <w:gridCol w:w="5700"/>
      </w:tblGrid>
      <w:tr w:rsidR="008750B2" w:rsidTr="008B09B2">
        <w:trPr>
          <w:trHeight w:val="660"/>
        </w:trPr>
        <w:tc>
          <w:tcPr>
            <w:tcW w:w="5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8B09B2" w:rsidRDefault="008B09B2"/>
          <w:tbl>
            <w:tblPr>
              <w:tblW w:w="5000" w:type="pct"/>
              <w:tblLook w:val="04A0" w:firstRow="1" w:lastRow="0" w:firstColumn="1" w:lastColumn="0" w:noHBand="0" w:noVBand="1"/>
            </w:tblPr>
            <w:tblGrid>
              <w:gridCol w:w="1593"/>
              <w:gridCol w:w="3891"/>
            </w:tblGrid>
            <w:tr w:rsidR="008B09B2" w:rsidTr="008B09B2">
              <w:trPr>
                <w:trHeight w:val="660"/>
              </w:trPr>
              <w:tc>
                <w:tcPr>
                  <w:tcW w:w="5000" w:type="pct"/>
                  <w:gridSpan w:val="2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8"/>
                      <w:szCs w:val="28"/>
                      <w:lang w:eastAsia="ru-RU"/>
                    </w:rPr>
                  </w:pPr>
                  <w:r>
                    <w:rPr>
                      <w:b/>
                      <w:bCs/>
                      <w:color w:val="000000"/>
                      <w:sz w:val="28"/>
                      <w:szCs w:val="28"/>
                    </w:rPr>
                    <w:t>НТ-2</w:t>
                  </w:r>
                </w:p>
              </w:tc>
            </w:tr>
            <w:tr w:rsidR="008B09B2" w:rsidTr="008B09B2">
              <w:trPr>
                <w:trHeight w:val="66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color w:val="000000"/>
                      <w:sz w:val="26"/>
                      <w:szCs w:val="26"/>
                    </w:rPr>
                    <w:t>Номер варианта ИДЗ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b/>
                      <w:bCs/>
                      <w:color w:val="000000"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color w:val="000000"/>
                      <w:sz w:val="26"/>
                      <w:szCs w:val="26"/>
                    </w:rPr>
                    <w:t>ФИО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ХАЛИЛЬ КАРИМ ИСЛАМ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АЛЕКСАХИНА  КСЕНИЯ  АЛЕКСАНДР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АСКЕРОВ  РУСЛАН  ЭТИБАР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БЕВЗ  НИКИТА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ВУ  НЬЯТ  НАМ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ГАРАНОВИЧ  АННА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ЕРЖАВИН  ДМИТРИЙ  МИХАЙЛ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ОНОДИНА  ВАЛЕРИЯ  АНДР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ИГНАТЬЕВ  НИКОЛАЙ  АЛЕКС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ВАШНИН  АЛЕКСЕЙ  АЛЕКСАНДР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ИРИЧЕНКО  ИВАН  АНДР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ОРШУНОВ  АНДРЕЙ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ОРШУНОВ  ФИЛИПП  АЛЕКС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  <w:hideMark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РАВЕЦ   ДЕНИС  АНДР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ЛАЕВСКАЯ  КСЕНИЯ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ЛЬПИН  СЕРГЕЙ  ВИТАЛЬ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КУРБАЦКАЯ ЕЛИЗАВЕТА СЕРГ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КАРОВ  МАКСИМ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СЛЕНИКОВА  ИННА  ЮРЬ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3548" w:type="pct"/>
                  <w:tcBorders>
                    <w:top w:val="nil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ГОНДО  ДИБУЛА  МЕЛИСА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  <w:lang w:eastAsia="ru-RU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ВАН  ШИЦЗЕ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ДЕ  МАРИЯ  АЛЕССАНДРО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ЕНГЕТЕЛЕ  ЖОЭЛЬ  БОЮЮ 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ТВЕЕВ  ВЛАДИСЛАВ  СЕРГЕ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АХАМАТ  </w:t>
                  </w:r>
                  <w:proofErr w:type="spellStart"/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ХАМАТ</w:t>
                  </w:r>
                  <w:proofErr w:type="spellEnd"/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 БУКАР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lastRenderedPageBreak/>
                    <w:t>26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МУАБИ  ЖОЗЕФОН  ДИНИЙК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А  ТЧАРРЕ  НЕЛСОН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НТЕТЕ  МЕРВЕЙ  АНСУЕНДА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АНЕВИНА  АНАСТАСИЯ  СЕРГЕ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ЕДРУ  НАНКЕ  РАМИРУ 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ПИНГАНАЙ  ГРАС  МУЖИНГ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СОЛОВЬЕВА  АЛИНА  РОМАН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СТАВНИЧИЙ  ЮРИЙ  ЮРЬ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УДАЛОВ  НИКИТА  ЭДУАРДО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УТОЧКИНА  МАРГАРИТА  ВЛАДИМИРО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6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ХАРИТОНОВ  ГЛЕБ  ДМИТРИ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7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ШЕВЛЯКОВ  ИЛЬЯ  НИКОЛАЕВИЧ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 ЩЕГЛОВА  АЛЁНА  ИГОРЕВНА</w:t>
                  </w:r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Pr="00731611" w:rsidRDefault="008B09B2" w:rsidP="008B09B2">
                  <w:pPr>
                    <w:rPr>
                      <w:bCs/>
                      <w:sz w:val="20"/>
                      <w:szCs w:val="20"/>
                    </w:rPr>
                  </w:pP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ендеш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Кендо </w:t>
                  </w: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рселино</w:t>
                  </w:r>
                  <w:proofErr w:type="spellEnd"/>
                </w:p>
              </w:tc>
            </w:tr>
            <w:tr w:rsidR="008B09B2" w:rsidTr="008B09B2">
              <w:trPr>
                <w:trHeight w:val="300"/>
              </w:trPr>
              <w:tc>
                <w:tcPr>
                  <w:tcW w:w="1452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center"/>
                </w:tcPr>
                <w:p w:rsidR="008B09B2" w:rsidRDefault="008B09B2" w:rsidP="008B09B2">
                  <w:pPr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3548" w:type="pct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  <w:noWrap/>
                  <w:vAlign w:val="center"/>
                </w:tcPr>
                <w:p w:rsidR="008B09B2" w:rsidRPr="00731611" w:rsidRDefault="008B09B2" w:rsidP="008B09B2">
                  <w:pPr>
                    <w:rPr>
                      <w:bCs/>
                      <w:sz w:val="20"/>
                      <w:szCs w:val="20"/>
                    </w:rPr>
                  </w:pP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Балде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</w:t>
                  </w:r>
                  <w:proofErr w:type="spellStart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Мамаду</w:t>
                  </w:r>
                  <w:proofErr w:type="spellEnd"/>
                  <w:r w:rsidRPr="007E6C0D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 xml:space="preserve"> Корка</w:t>
                  </w:r>
                </w:p>
              </w:tc>
            </w:tr>
          </w:tbl>
          <w:p w:rsidR="008750B2" w:rsidRDefault="008750B2" w:rsidP="008B09B2">
            <w:pPr>
              <w:jc w:val="center"/>
              <w:rPr>
                <w:b/>
                <w:bCs/>
                <w:color w:val="000000"/>
                <w:sz w:val="28"/>
                <w:szCs w:val="28"/>
                <w:lang w:eastAsia="ru-RU"/>
              </w:rPr>
            </w:pPr>
          </w:p>
        </w:tc>
      </w:tr>
    </w:tbl>
    <w:p w:rsidR="008750B2" w:rsidRDefault="008750B2" w:rsidP="00676F6B"/>
    <w:sectPr w:rsidR="008750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E10AF024"/>
    <w:lvl w:ilvl="0">
      <w:start w:val="1"/>
      <w:numFmt w:val="russianLower"/>
      <w:lvlText w:val="%1)"/>
      <w:lvlJc w:val="left"/>
      <w:pPr>
        <w:ind w:left="1068" w:hanging="360"/>
      </w:pPr>
      <w:rPr>
        <w:rFonts w:hint="default"/>
      </w:rPr>
    </w:lvl>
  </w:abstractNum>
  <w:abstractNum w:abstractNumId="1" w15:restartNumberingAfterBreak="0">
    <w:nsid w:val="00000002"/>
    <w:multiLevelType w:val="multilevel"/>
    <w:tmpl w:val="7D8CC56E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 w15:restartNumberingAfterBreak="0">
    <w:nsid w:val="02565535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7850E8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6D3FA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7E315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F025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A55D5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29126B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32137A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BE58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2F4A8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7A4793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97676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CF546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AA67E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B33FB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DE73A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432542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A23DEB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835CD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26D4F74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7A560C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A2D7E7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8B477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E1D1AA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129025C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17035E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874DB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186449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3F561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FC25FD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C93A0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CF4CB9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A20D96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5F618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A56C91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E911BF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3366A0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82320F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354D5E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CE03C7"/>
    <w:multiLevelType w:val="hybridMultilevel"/>
    <w:tmpl w:val="06380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4"/>
  </w:num>
  <w:num w:numId="4">
    <w:abstractNumId w:val="12"/>
  </w:num>
  <w:num w:numId="5">
    <w:abstractNumId w:val="36"/>
  </w:num>
  <w:num w:numId="6">
    <w:abstractNumId w:val="33"/>
  </w:num>
  <w:num w:numId="7">
    <w:abstractNumId w:val="13"/>
  </w:num>
  <w:num w:numId="8">
    <w:abstractNumId w:val="26"/>
  </w:num>
  <w:num w:numId="9">
    <w:abstractNumId w:val="29"/>
  </w:num>
  <w:num w:numId="10">
    <w:abstractNumId w:val="24"/>
  </w:num>
  <w:num w:numId="11">
    <w:abstractNumId w:val="39"/>
  </w:num>
  <w:num w:numId="12">
    <w:abstractNumId w:val="23"/>
  </w:num>
  <w:num w:numId="13">
    <w:abstractNumId w:val="5"/>
  </w:num>
  <w:num w:numId="14">
    <w:abstractNumId w:val="25"/>
  </w:num>
  <w:num w:numId="15">
    <w:abstractNumId w:val="11"/>
  </w:num>
  <w:num w:numId="16">
    <w:abstractNumId w:val="20"/>
  </w:num>
  <w:num w:numId="17">
    <w:abstractNumId w:val="17"/>
  </w:num>
  <w:num w:numId="18">
    <w:abstractNumId w:val="6"/>
  </w:num>
  <w:num w:numId="19">
    <w:abstractNumId w:val="30"/>
  </w:num>
  <w:num w:numId="20">
    <w:abstractNumId w:val="15"/>
  </w:num>
  <w:num w:numId="21">
    <w:abstractNumId w:val="8"/>
  </w:num>
  <w:num w:numId="22">
    <w:abstractNumId w:val="27"/>
  </w:num>
  <w:num w:numId="23">
    <w:abstractNumId w:val="10"/>
  </w:num>
  <w:num w:numId="24">
    <w:abstractNumId w:val="2"/>
  </w:num>
  <w:num w:numId="25">
    <w:abstractNumId w:val="16"/>
  </w:num>
  <w:num w:numId="26">
    <w:abstractNumId w:val="40"/>
  </w:num>
  <w:num w:numId="27">
    <w:abstractNumId w:val="34"/>
  </w:num>
  <w:num w:numId="28">
    <w:abstractNumId w:val="37"/>
  </w:num>
  <w:num w:numId="29">
    <w:abstractNumId w:val="38"/>
  </w:num>
  <w:num w:numId="30">
    <w:abstractNumId w:val="41"/>
  </w:num>
  <w:num w:numId="31">
    <w:abstractNumId w:val="7"/>
  </w:num>
  <w:num w:numId="32">
    <w:abstractNumId w:val="31"/>
  </w:num>
  <w:num w:numId="33">
    <w:abstractNumId w:val="3"/>
  </w:num>
  <w:num w:numId="34">
    <w:abstractNumId w:val="4"/>
  </w:num>
  <w:num w:numId="35">
    <w:abstractNumId w:val="32"/>
  </w:num>
  <w:num w:numId="36">
    <w:abstractNumId w:val="18"/>
  </w:num>
  <w:num w:numId="37">
    <w:abstractNumId w:val="9"/>
  </w:num>
  <w:num w:numId="38">
    <w:abstractNumId w:val="35"/>
  </w:num>
  <w:num w:numId="39">
    <w:abstractNumId w:val="28"/>
  </w:num>
  <w:num w:numId="40">
    <w:abstractNumId w:val="22"/>
  </w:num>
  <w:num w:numId="41">
    <w:abstractNumId w:val="19"/>
  </w:num>
  <w:num w:numId="42">
    <w:abstractNumId w:val="21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3A7A"/>
    <w:rsid w:val="00044874"/>
    <w:rsid w:val="00107B0E"/>
    <w:rsid w:val="00297D55"/>
    <w:rsid w:val="004604B0"/>
    <w:rsid w:val="005228BB"/>
    <w:rsid w:val="0053611C"/>
    <w:rsid w:val="005440A1"/>
    <w:rsid w:val="005927D8"/>
    <w:rsid w:val="005B2F76"/>
    <w:rsid w:val="005C623E"/>
    <w:rsid w:val="00676F6B"/>
    <w:rsid w:val="00780539"/>
    <w:rsid w:val="007C0ADF"/>
    <w:rsid w:val="00813A7A"/>
    <w:rsid w:val="008750B2"/>
    <w:rsid w:val="008A5751"/>
    <w:rsid w:val="008B09B2"/>
    <w:rsid w:val="008D6AAE"/>
    <w:rsid w:val="00945647"/>
    <w:rsid w:val="009D138C"/>
    <w:rsid w:val="00C02A85"/>
    <w:rsid w:val="00D32D79"/>
    <w:rsid w:val="00EB3E0A"/>
    <w:rsid w:val="00F50655"/>
    <w:rsid w:val="00FA7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4D53C0"/>
  <w15:docId w15:val="{CAE07B06-E40B-465D-8858-2654B451C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62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3A7A"/>
    <w:pPr>
      <w:suppressAutoHyphens/>
      <w:ind w:left="720"/>
      <w:contextualSpacing/>
    </w:pPr>
  </w:style>
  <w:style w:type="paragraph" w:styleId="a4">
    <w:name w:val="Balloon Text"/>
    <w:basedOn w:val="a"/>
    <w:link w:val="a5"/>
    <w:unhideWhenUsed/>
    <w:rsid w:val="00813A7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13A7A"/>
    <w:rPr>
      <w:rFonts w:ascii="Tahoma" w:eastAsia="Times New Roman" w:hAnsi="Tahoma" w:cs="Tahoma"/>
      <w:sz w:val="16"/>
      <w:szCs w:val="16"/>
      <w:lang w:eastAsia="ar-SA"/>
    </w:rPr>
  </w:style>
  <w:style w:type="table" w:styleId="a6">
    <w:name w:val="Table Grid"/>
    <w:basedOn w:val="a1"/>
    <w:uiPriority w:val="59"/>
    <w:rsid w:val="00297D5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satz-Standardschriftart">
    <w:name w:val="Absatz-Standardschriftart"/>
    <w:rsid w:val="005440A1"/>
  </w:style>
  <w:style w:type="character" w:customStyle="1" w:styleId="1">
    <w:name w:val="Основной шрифт абзаца1"/>
    <w:rsid w:val="005440A1"/>
  </w:style>
  <w:style w:type="character" w:customStyle="1" w:styleId="a7">
    <w:name w:val="Символ нумерации"/>
    <w:rsid w:val="005440A1"/>
  </w:style>
  <w:style w:type="paragraph" w:customStyle="1" w:styleId="10">
    <w:name w:val="Заголовок1"/>
    <w:basedOn w:val="a"/>
    <w:next w:val="a8"/>
    <w:rsid w:val="005440A1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8">
    <w:name w:val="Body Text"/>
    <w:basedOn w:val="a"/>
    <w:link w:val="a9"/>
    <w:rsid w:val="005440A1"/>
    <w:pPr>
      <w:spacing w:after="120"/>
    </w:pPr>
  </w:style>
  <w:style w:type="character" w:customStyle="1" w:styleId="a9">
    <w:name w:val="Основной текст Знак"/>
    <w:basedOn w:val="a0"/>
    <w:link w:val="a8"/>
    <w:rsid w:val="005440A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a">
    <w:name w:val="List"/>
    <w:basedOn w:val="a8"/>
    <w:rsid w:val="005440A1"/>
    <w:rPr>
      <w:rFonts w:cs="Tahoma"/>
    </w:rPr>
  </w:style>
  <w:style w:type="paragraph" w:customStyle="1" w:styleId="11">
    <w:name w:val="Название1"/>
    <w:basedOn w:val="a"/>
    <w:rsid w:val="005440A1"/>
    <w:pPr>
      <w:suppressLineNumbers/>
      <w:spacing w:before="120" w:after="120"/>
    </w:pPr>
    <w:rPr>
      <w:rFonts w:cs="Tahoma"/>
      <w:i/>
      <w:iCs/>
    </w:rPr>
  </w:style>
  <w:style w:type="paragraph" w:customStyle="1" w:styleId="12">
    <w:name w:val="Указатель1"/>
    <w:basedOn w:val="a"/>
    <w:rsid w:val="005440A1"/>
    <w:pPr>
      <w:suppressLineNumbers/>
    </w:pPr>
    <w:rPr>
      <w:rFonts w:cs="Tahoma"/>
    </w:rPr>
  </w:style>
  <w:style w:type="paragraph" w:customStyle="1" w:styleId="ab">
    <w:name w:val="Содержимое таблицы"/>
    <w:basedOn w:val="a"/>
    <w:rsid w:val="005440A1"/>
    <w:pPr>
      <w:suppressLineNumbers/>
    </w:pPr>
  </w:style>
  <w:style w:type="paragraph" w:customStyle="1" w:styleId="ac">
    <w:name w:val="Заголовок таблицы"/>
    <w:basedOn w:val="ab"/>
    <w:rsid w:val="005440A1"/>
    <w:pPr>
      <w:jc w:val="center"/>
    </w:pPr>
    <w:rPr>
      <w:b/>
      <w:bCs/>
    </w:rPr>
  </w:style>
  <w:style w:type="paragraph" w:customStyle="1" w:styleId="Default">
    <w:name w:val="Default"/>
    <w:basedOn w:val="a"/>
    <w:rsid w:val="005440A1"/>
    <w:pPr>
      <w:suppressAutoHyphens/>
      <w:autoSpaceDE w:val="0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2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1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150</Words>
  <Characters>6558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_rimait15</dc:creator>
  <cp:lastModifiedBy>Дашуля Острикова</cp:lastModifiedBy>
  <cp:revision>2</cp:revision>
  <dcterms:created xsi:type="dcterms:W3CDTF">2018-12-12T10:09:00Z</dcterms:created>
  <dcterms:modified xsi:type="dcterms:W3CDTF">2018-12-12T10:09:00Z</dcterms:modified>
</cp:coreProperties>
</file>